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93455" r:id="rId4"/>
  </p:sldMasterIdLst>
  <p:notesMasterIdLst>
    <p:notesMasterId r:id="rId8"/>
  </p:notesMasterIdLst>
  <p:sldIdLst>
    <p:sldId id="256" r:id="rId5"/>
    <p:sldId id="257" r:id="rId6"/>
    <p:sldId id="258" r:id="rId7"/>
  </p:sldIdLst>
  <p:sldSz cx="42794238" cy="30267275"/>
  <p:notesSz cx="9144000" cy="6858000"/>
  <p:defaultTextStyle>
    <a:defPPr>
      <a:defRPr lang="en-US"/>
    </a:defPPr>
    <a:lvl1pPr marL="0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1pPr>
    <a:lvl2pPr marL="2087422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2pPr>
    <a:lvl3pPr marL="4174843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3pPr>
    <a:lvl4pPr marL="6262266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4pPr>
    <a:lvl5pPr marL="8349688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5pPr>
    <a:lvl6pPr marL="10437110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6pPr>
    <a:lvl7pPr marL="12524531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7pPr>
    <a:lvl8pPr marL="14611953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8pPr>
    <a:lvl9pPr marL="16699377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533" userDrawn="1">
          <p15:clr>
            <a:srgbClr val="A4A3A4"/>
          </p15:clr>
        </p15:guide>
        <p15:guide id="2" pos="1347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7" autoAdjust="0"/>
    <p:restoredTop sz="94660"/>
  </p:normalViewPr>
  <p:slideViewPr>
    <p:cSldViewPr snapToGrid="0" snapToObjects="1">
      <p:cViewPr>
        <p:scale>
          <a:sx n="20" d="100"/>
          <a:sy n="20" d="100"/>
        </p:scale>
        <p:origin x="540" y="1856"/>
      </p:cViewPr>
      <p:guideLst>
        <p:guide orient="horz" pos="9533"/>
        <p:guide pos="1347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9" d="100"/>
        <a:sy n="14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ableStyles" Target="tableStyl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7263C8-1F4A-D143-B9CC-F49476357AC0}" type="datetimeFigureOut">
              <a:rPr lang="en-US" smtClean="0"/>
              <a:t>4/2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754313" y="514350"/>
            <a:ext cx="3635375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31B56C-B07E-3E41-B87D-461E056AF0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9286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1pPr>
    <a:lvl2pPr marL="2087422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2pPr>
    <a:lvl3pPr marL="4174843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3pPr>
    <a:lvl4pPr marL="6262266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4pPr>
    <a:lvl5pPr marL="8349688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5pPr>
    <a:lvl6pPr marL="10437110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6pPr>
    <a:lvl7pPr marL="12524531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7pPr>
    <a:lvl8pPr marL="14611953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8pPr>
    <a:lvl9pPr marL="16699377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54313" y="514350"/>
            <a:ext cx="3635375" cy="25717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31B56C-B07E-3E41-B87D-461E056AF03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713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09568" y="9402475"/>
            <a:ext cx="36375102" cy="648784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19136" y="17151456"/>
            <a:ext cx="29955967" cy="773497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0178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0357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0535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0714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0892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21071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41249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61428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351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382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0449" y="19449529"/>
            <a:ext cx="36375102" cy="6011417"/>
          </a:xfrm>
        </p:spPr>
        <p:txBody>
          <a:bodyPr anchor="t"/>
          <a:lstStyle>
            <a:lvl1pPr algn="l">
              <a:defRPr sz="17654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80449" y="12828566"/>
            <a:ext cx="36375102" cy="6620965"/>
          </a:xfrm>
        </p:spPr>
        <p:txBody>
          <a:bodyPr anchor="b"/>
          <a:lstStyle>
            <a:lvl1pPr marL="0" indent="0">
              <a:buNone/>
              <a:defRPr sz="8919">
                <a:solidFill>
                  <a:schemeClr val="tx1">
                    <a:tint val="75000"/>
                  </a:schemeClr>
                </a:solidFill>
              </a:defRPr>
            </a:lvl1pPr>
            <a:lvl2pPr marL="2017856" indent="0">
              <a:buNone/>
              <a:defRPr sz="8000">
                <a:solidFill>
                  <a:schemeClr val="tx1">
                    <a:tint val="75000"/>
                  </a:schemeClr>
                </a:solidFill>
              </a:defRPr>
            </a:lvl2pPr>
            <a:lvl3pPr marL="4035711" indent="0">
              <a:buNone/>
              <a:defRPr sz="7080">
                <a:solidFill>
                  <a:schemeClr val="tx1">
                    <a:tint val="75000"/>
                  </a:schemeClr>
                </a:solidFill>
              </a:defRPr>
            </a:lvl3pPr>
            <a:lvl4pPr marL="6053568" indent="0">
              <a:buNone/>
              <a:defRPr sz="6161">
                <a:solidFill>
                  <a:schemeClr val="tx1">
                    <a:tint val="75000"/>
                  </a:schemeClr>
                </a:solidFill>
              </a:defRPr>
            </a:lvl4pPr>
            <a:lvl5pPr marL="8071423" indent="0">
              <a:buNone/>
              <a:defRPr sz="6161">
                <a:solidFill>
                  <a:schemeClr val="tx1">
                    <a:tint val="75000"/>
                  </a:schemeClr>
                </a:solidFill>
              </a:defRPr>
            </a:lvl5pPr>
            <a:lvl6pPr marL="10089279" indent="0">
              <a:buNone/>
              <a:defRPr sz="6161">
                <a:solidFill>
                  <a:schemeClr val="tx1">
                    <a:tint val="75000"/>
                  </a:schemeClr>
                </a:solidFill>
              </a:defRPr>
            </a:lvl6pPr>
            <a:lvl7pPr marL="12107135" indent="0">
              <a:buNone/>
              <a:defRPr sz="6161">
                <a:solidFill>
                  <a:schemeClr val="tx1">
                    <a:tint val="75000"/>
                  </a:schemeClr>
                </a:solidFill>
              </a:defRPr>
            </a:lvl7pPr>
            <a:lvl8pPr marL="14124990" indent="0">
              <a:buNone/>
              <a:defRPr sz="6161">
                <a:solidFill>
                  <a:schemeClr val="tx1">
                    <a:tint val="75000"/>
                  </a:schemeClr>
                </a:solidFill>
              </a:defRPr>
            </a:lvl8pPr>
            <a:lvl9pPr marL="16142848" indent="0">
              <a:buNone/>
              <a:defRPr sz="616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22394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39712" y="7062368"/>
            <a:ext cx="18900788" cy="19975002"/>
          </a:xfrm>
        </p:spPr>
        <p:txBody>
          <a:bodyPr/>
          <a:lstStyle>
            <a:lvl1pPr>
              <a:defRPr sz="12321"/>
            </a:lvl1pPr>
            <a:lvl2pPr>
              <a:defRPr sz="10574"/>
            </a:lvl2pPr>
            <a:lvl3pPr>
              <a:defRPr sz="8919"/>
            </a:lvl3pPr>
            <a:lvl4pPr>
              <a:defRPr sz="8000"/>
            </a:lvl4pPr>
            <a:lvl5pPr>
              <a:defRPr sz="8000"/>
            </a:lvl5pPr>
            <a:lvl6pPr>
              <a:defRPr sz="8000"/>
            </a:lvl6pPr>
            <a:lvl7pPr>
              <a:defRPr sz="8000"/>
            </a:lvl7pPr>
            <a:lvl8pPr>
              <a:defRPr sz="8000"/>
            </a:lvl8pPr>
            <a:lvl9pPr>
              <a:defRPr sz="8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753738" y="7062368"/>
            <a:ext cx="18900788" cy="19975002"/>
          </a:xfrm>
        </p:spPr>
        <p:txBody>
          <a:bodyPr/>
          <a:lstStyle>
            <a:lvl1pPr>
              <a:defRPr sz="12321"/>
            </a:lvl1pPr>
            <a:lvl2pPr>
              <a:defRPr sz="10574"/>
            </a:lvl2pPr>
            <a:lvl3pPr>
              <a:defRPr sz="8919"/>
            </a:lvl3pPr>
            <a:lvl4pPr>
              <a:defRPr sz="8000"/>
            </a:lvl4pPr>
            <a:lvl5pPr>
              <a:defRPr sz="8000"/>
            </a:lvl5pPr>
            <a:lvl6pPr>
              <a:defRPr sz="8000"/>
            </a:lvl6pPr>
            <a:lvl7pPr>
              <a:defRPr sz="8000"/>
            </a:lvl7pPr>
            <a:lvl8pPr>
              <a:defRPr sz="8000"/>
            </a:lvl8pPr>
            <a:lvl9pPr>
              <a:defRPr sz="8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5946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39714" y="6775108"/>
            <a:ext cx="18908221" cy="2823543"/>
          </a:xfrm>
        </p:spPr>
        <p:txBody>
          <a:bodyPr anchor="b"/>
          <a:lstStyle>
            <a:lvl1pPr marL="0" indent="0">
              <a:buNone/>
              <a:defRPr sz="10574" b="1"/>
            </a:lvl1pPr>
            <a:lvl2pPr marL="2017856" indent="0">
              <a:buNone/>
              <a:defRPr sz="8919" b="1"/>
            </a:lvl2pPr>
            <a:lvl3pPr marL="4035711" indent="0">
              <a:buNone/>
              <a:defRPr sz="8000" b="1"/>
            </a:lvl3pPr>
            <a:lvl4pPr marL="6053568" indent="0">
              <a:buNone/>
              <a:defRPr sz="7080" b="1"/>
            </a:lvl4pPr>
            <a:lvl5pPr marL="8071423" indent="0">
              <a:buNone/>
              <a:defRPr sz="7080" b="1"/>
            </a:lvl5pPr>
            <a:lvl6pPr marL="10089279" indent="0">
              <a:buNone/>
              <a:defRPr sz="7080" b="1"/>
            </a:lvl6pPr>
            <a:lvl7pPr marL="12107135" indent="0">
              <a:buNone/>
              <a:defRPr sz="7080" b="1"/>
            </a:lvl7pPr>
            <a:lvl8pPr marL="14124990" indent="0">
              <a:buNone/>
              <a:defRPr sz="7080" b="1"/>
            </a:lvl8pPr>
            <a:lvl9pPr marL="16142848" indent="0">
              <a:buNone/>
              <a:defRPr sz="708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39714" y="9598650"/>
            <a:ext cx="18908221" cy="17438717"/>
          </a:xfrm>
        </p:spPr>
        <p:txBody>
          <a:bodyPr/>
          <a:lstStyle>
            <a:lvl1pPr>
              <a:defRPr sz="10574"/>
            </a:lvl1pPr>
            <a:lvl2pPr>
              <a:defRPr sz="8919"/>
            </a:lvl2pPr>
            <a:lvl3pPr>
              <a:defRPr sz="8000"/>
            </a:lvl3pPr>
            <a:lvl4pPr>
              <a:defRPr sz="7080"/>
            </a:lvl4pPr>
            <a:lvl5pPr>
              <a:defRPr sz="7080"/>
            </a:lvl5pPr>
            <a:lvl6pPr>
              <a:defRPr sz="7080"/>
            </a:lvl6pPr>
            <a:lvl7pPr>
              <a:defRPr sz="7080"/>
            </a:lvl7pPr>
            <a:lvl8pPr>
              <a:defRPr sz="7080"/>
            </a:lvl8pPr>
            <a:lvl9pPr>
              <a:defRPr sz="708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1738881" y="6775108"/>
            <a:ext cx="18915648" cy="2823543"/>
          </a:xfrm>
        </p:spPr>
        <p:txBody>
          <a:bodyPr anchor="b"/>
          <a:lstStyle>
            <a:lvl1pPr marL="0" indent="0">
              <a:buNone/>
              <a:defRPr sz="10574" b="1"/>
            </a:lvl1pPr>
            <a:lvl2pPr marL="2017856" indent="0">
              <a:buNone/>
              <a:defRPr sz="8919" b="1"/>
            </a:lvl2pPr>
            <a:lvl3pPr marL="4035711" indent="0">
              <a:buNone/>
              <a:defRPr sz="8000" b="1"/>
            </a:lvl3pPr>
            <a:lvl4pPr marL="6053568" indent="0">
              <a:buNone/>
              <a:defRPr sz="7080" b="1"/>
            </a:lvl4pPr>
            <a:lvl5pPr marL="8071423" indent="0">
              <a:buNone/>
              <a:defRPr sz="7080" b="1"/>
            </a:lvl5pPr>
            <a:lvl6pPr marL="10089279" indent="0">
              <a:buNone/>
              <a:defRPr sz="7080" b="1"/>
            </a:lvl6pPr>
            <a:lvl7pPr marL="12107135" indent="0">
              <a:buNone/>
              <a:defRPr sz="7080" b="1"/>
            </a:lvl7pPr>
            <a:lvl8pPr marL="14124990" indent="0">
              <a:buNone/>
              <a:defRPr sz="7080" b="1"/>
            </a:lvl8pPr>
            <a:lvl9pPr marL="16142848" indent="0">
              <a:buNone/>
              <a:defRPr sz="708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1738881" y="9598650"/>
            <a:ext cx="18915648" cy="17438717"/>
          </a:xfrm>
        </p:spPr>
        <p:txBody>
          <a:bodyPr/>
          <a:lstStyle>
            <a:lvl1pPr>
              <a:defRPr sz="10574"/>
            </a:lvl1pPr>
            <a:lvl2pPr>
              <a:defRPr sz="8919"/>
            </a:lvl2pPr>
            <a:lvl3pPr>
              <a:defRPr sz="8000"/>
            </a:lvl3pPr>
            <a:lvl4pPr>
              <a:defRPr sz="7080"/>
            </a:lvl4pPr>
            <a:lvl5pPr>
              <a:defRPr sz="7080"/>
            </a:lvl5pPr>
            <a:lvl6pPr>
              <a:defRPr sz="7080"/>
            </a:lvl6pPr>
            <a:lvl7pPr>
              <a:defRPr sz="7080"/>
            </a:lvl7pPr>
            <a:lvl8pPr>
              <a:defRPr sz="7080"/>
            </a:lvl8pPr>
            <a:lvl9pPr>
              <a:defRPr sz="708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824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7129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9224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9715" y="1205086"/>
            <a:ext cx="14079010" cy="5128622"/>
          </a:xfrm>
        </p:spPr>
        <p:txBody>
          <a:bodyPr anchor="b"/>
          <a:lstStyle>
            <a:lvl1pPr algn="l">
              <a:defRPr sz="8919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31358" y="1205090"/>
            <a:ext cx="23923168" cy="25832280"/>
          </a:xfrm>
        </p:spPr>
        <p:txBody>
          <a:bodyPr/>
          <a:lstStyle>
            <a:lvl1pPr>
              <a:defRPr sz="14160"/>
            </a:lvl1pPr>
            <a:lvl2pPr>
              <a:defRPr sz="12321"/>
            </a:lvl2pPr>
            <a:lvl3pPr>
              <a:defRPr sz="10574"/>
            </a:lvl3pPr>
            <a:lvl4pPr>
              <a:defRPr sz="8919"/>
            </a:lvl4pPr>
            <a:lvl5pPr>
              <a:defRPr sz="8919"/>
            </a:lvl5pPr>
            <a:lvl6pPr>
              <a:defRPr sz="8919"/>
            </a:lvl6pPr>
            <a:lvl7pPr>
              <a:defRPr sz="8919"/>
            </a:lvl7pPr>
            <a:lvl8pPr>
              <a:defRPr sz="8919"/>
            </a:lvl8pPr>
            <a:lvl9pPr>
              <a:defRPr sz="8919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9715" y="6333711"/>
            <a:ext cx="14079010" cy="20703659"/>
          </a:xfrm>
        </p:spPr>
        <p:txBody>
          <a:bodyPr/>
          <a:lstStyle>
            <a:lvl1pPr marL="0" indent="0">
              <a:buNone/>
              <a:defRPr sz="6161"/>
            </a:lvl1pPr>
            <a:lvl2pPr marL="2017856" indent="0">
              <a:buNone/>
              <a:defRPr sz="5241"/>
            </a:lvl2pPr>
            <a:lvl3pPr marL="4035711" indent="0">
              <a:buNone/>
              <a:defRPr sz="4414"/>
            </a:lvl3pPr>
            <a:lvl4pPr marL="6053568" indent="0">
              <a:buNone/>
              <a:defRPr sz="3954"/>
            </a:lvl4pPr>
            <a:lvl5pPr marL="8071423" indent="0">
              <a:buNone/>
              <a:defRPr sz="3954"/>
            </a:lvl5pPr>
            <a:lvl6pPr marL="10089279" indent="0">
              <a:buNone/>
              <a:defRPr sz="3954"/>
            </a:lvl6pPr>
            <a:lvl7pPr marL="12107135" indent="0">
              <a:buNone/>
              <a:defRPr sz="3954"/>
            </a:lvl7pPr>
            <a:lvl8pPr marL="14124990" indent="0">
              <a:buNone/>
              <a:defRPr sz="3954"/>
            </a:lvl8pPr>
            <a:lvl9pPr marL="16142848" indent="0">
              <a:buNone/>
              <a:defRPr sz="395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18220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7971" y="21187093"/>
            <a:ext cx="25676543" cy="2501256"/>
          </a:xfrm>
        </p:spPr>
        <p:txBody>
          <a:bodyPr anchor="b"/>
          <a:lstStyle>
            <a:lvl1pPr algn="l">
              <a:defRPr sz="8919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7971" y="3942918"/>
            <a:ext cx="25676543" cy="16509422"/>
          </a:xfrm>
        </p:spPr>
        <p:txBody>
          <a:bodyPr/>
          <a:lstStyle>
            <a:lvl1pPr marL="0" indent="0">
              <a:buNone/>
              <a:defRPr sz="14160"/>
            </a:lvl1pPr>
            <a:lvl2pPr marL="2017856" indent="0">
              <a:buNone/>
              <a:defRPr sz="12321"/>
            </a:lvl2pPr>
            <a:lvl3pPr marL="4035711" indent="0">
              <a:buNone/>
              <a:defRPr sz="10574"/>
            </a:lvl3pPr>
            <a:lvl4pPr marL="6053568" indent="0">
              <a:buNone/>
              <a:defRPr sz="8919"/>
            </a:lvl4pPr>
            <a:lvl5pPr marL="8071423" indent="0">
              <a:buNone/>
              <a:defRPr sz="8919"/>
            </a:lvl5pPr>
            <a:lvl6pPr marL="10089279" indent="0">
              <a:buNone/>
              <a:defRPr sz="8919"/>
            </a:lvl6pPr>
            <a:lvl7pPr marL="12107135" indent="0">
              <a:buNone/>
              <a:defRPr sz="8919"/>
            </a:lvl7pPr>
            <a:lvl8pPr marL="14124990" indent="0">
              <a:buNone/>
              <a:defRPr sz="8919"/>
            </a:lvl8pPr>
            <a:lvl9pPr marL="16142848" indent="0">
              <a:buNone/>
              <a:defRPr sz="8919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7971" y="23688349"/>
            <a:ext cx="25676543" cy="3552199"/>
          </a:xfrm>
        </p:spPr>
        <p:txBody>
          <a:bodyPr/>
          <a:lstStyle>
            <a:lvl1pPr marL="0" indent="0">
              <a:buNone/>
              <a:defRPr sz="6161"/>
            </a:lvl1pPr>
            <a:lvl2pPr marL="2017856" indent="0">
              <a:buNone/>
              <a:defRPr sz="5241"/>
            </a:lvl2pPr>
            <a:lvl3pPr marL="4035711" indent="0">
              <a:buNone/>
              <a:defRPr sz="4414"/>
            </a:lvl3pPr>
            <a:lvl4pPr marL="6053568" indent="0">
              <a:buNone/>
              <a:defRPr sz="3954"/>
            </a:lvl4pPr>
            <a:lvl5pPr marL="8071423" indent="0">
              <a:buNone/>
              <a:defRPr sz="3954"/>
            </a:lvl5pPr>
            <a:lvl6pPr marL="10089279" indent="0">
              <a:buNone/>
              <a:defRPr sz="3954"/>
            </a:lvl6pPr>
            <a:lvl7pPr marL="12107135" indent="0">
              <a:buNone/>
              <a:defRPr sz="3954"/>
            </a:lvl7pPr>
            <a:lvl8pPr marL="14124990" indent="0">
              <a:buNone/>
              <a:defRPr sz="3954"/>
            </a:lvl8pPr>
            <a:lvl9pPr marL="16142848" indent="0">
              <a:buNone/>
              <a:defRPr sz="395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9831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39712" y="2691403"/>
            <a:ext cx="38514814" cy="4585951"/>
          </a:xfrm>
          <a:prstGeom prst="rect">
            <a:avLst/>
          </a:prstGeom>
        </p:spPr>
        <p:txBody>
          <a:bodyPr vert="horz" lIns="438903" tIns="219451" rIns="438903" bIns="21945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39712" y="8078281"/>
            <a:ext cx="38514814" cy="19975002"/>
          </a:xfrm>
          <a:prstGeom prst="rect">
            <a:avLst/>
          </a:prstGeom>
        </p:spPr>
        <p:txBody>
          <a:bodyPr vert="horz" lIns="438903" tIns="219451" rIns="438903" bIns="21945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3843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3456" r:id="rId1"/>
    <p:sldLayoutId id="2147493457" r:id="rId2"/>
    <p:sldLayoutId id="2147493458" r:id="rId3"/>
    <p:sldLayoutId id="2147493459" r:id="rId4"/>
    <p:sldLayoutId id="2147493460" r:id="rId5"/>
    <p:sldLayoutId id="2147493461" r:id="rId6"/>
    <p:sldLayoutId id="2147493462" r:id="rId7"/>
    <p:sldLayoutId id="2147493463" r:id="rId8"/>
    <p:sldLayoutId id="2147493464" r:id="rId9"/>
  </p:sldLayoutIdLst>
  <p:txStyles>
    <p:titleStyle>
      <a:lvl1pPr algn="ctr" defTabSz="2017856" rtl="0" eaLnBrk="1" latinLnBrk="0" hangingPunct="1">
        <a:spcBef>
          <a:spcPct val="0"/>
        </a:spcBef>
        <a:buNone/>
        <a:defRPr sz="19401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13392" indent="-1513392" algn="l" defTabSz="2017856" rtl="0" eaLnBrk="1" latinLnBrk="0" hangingPunct="1">
        <a:spcBef>
          <a:spcPct val="20000"/>
        </a:spcBef>
        <a:buFont typeface="Arial"/>
        <a:buChar char="•"/>
        <a:defRPr sz="12321" kern="1200">
          <a:solidFill>
            <a:schemeClr val="tx1"/>
          </a:solidFill>
          <a:latin typeface="+mn-lt"/>
          <a:ea typeface="+mn-ea"/>
          <a:cs typeface="+mn-cs"/>
        </a:defRPr>
      </a:lvl1pPr>
      <a:lvl2pPr marL="3279016" indent="-1261160" algn="l" defTabSz="2017856" rtl="0" eaLnBrk="1" latinLnBrk="0" hangingPunct="1">
        <a:spcBef>
          <a:spcPct val="20000"/>
        </a:spcBef>
        <a:buFont typeface="Arial"/>
        <a:buChar char="–"/>
        <a:defRPr sz="10574" kern="1200">
          <a:solidFill>
            <a:schemeClr val="tx1"/>
          </a:solidFill>
          <a:latin typeface="+mn-lt"/>
          <a:ea typeface="+mn-ea"/>
          <a:cs typeface="+mn-cs"/>
        </a:defRPr>
      </a:lvl2pPr>
      <a:lvl3pPr marL="5044640" indent="-1008928" algn="l" defTabSz="2017856" rtl="0" eaLnBrk="1" latinLnBrk="0" hangingPunct="1">
        <a:spcBef>
          <a:spcPct val="20000"/>
        </a:spcBef>
        <a:buFont typeface="Arial"/>
        <a:buChar char="•"/>
        <a:defRPr sz="8919" kern="1200">
          <a:solidFill>
            <a:schemeClr val="tx1"/>
          </a:solidFill>
          <a:latin typeface="+mn-lt"/>
          <a:ea typeface="+mn-ea"/>
          <a:cs typeface="+mn-cs"/>
        </a:defRPr>
      </a:lvl3pPr>
      <a:lvl4pPr marL="7062496" indent="-1008928" algn="l" defTabSz="2017856" rtl="0" eaLnBrk="1" latinLnBrk="0" hangingPunct="1">
        <a:spcBef>
          <a:spcPct val="20000"/>
        </a:spcBef>
        <a:buFont typeface="Arial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4pPr>
      <a:lvl5pPr marL="9080351" indent="-1008928" algn="l" defTabSz="2017856" rtl="0" eaLnBrk="1" latinLnBrk="0" hangingPunct="1">
        <a:spcBef>
          <a:spcPct val="20000"/>
        </a:spcBef>
        <a:buFont typeface="Arial"/>
        <a:buChar char="»"/>
        <a:defRPr sz="8000" kern="1200">
          <a:solidFill>
            <a:schemeClr val="tx1"/>
          </a:solidFill>
          <a:latin typeface="+mn-lt"/>
          <a:ea typeface="+mn-ea"/>
          <a:cs typeface="+mn-cs"/>
        </a:defRPr>
      </a:lvl5pPr>
      <a:lvl6pPr marL="11098207" indent="-1008928" algn="l" defTabSz="2017856" rtl="0" eaLnBrk="1" latinLnBrk="0" hangingPunct="1">
        <a:spcBef>
          <a:spcPct val="20000"/>
        </a:spcBef>
        <a:buFont typeface="Arial"/>
        <a:buChar char="•"/>
        <a:defRPr sz="8919" kern="1200">
          <a:solidFill>
            <a:schemeClr val="tx1"/>
          </a:solidFill>
          <a:latin typeface="+mn-lt"/>
          <a:ea typeface="+mn-ea"/>
          <a:cs typeface="+mn-cs"/>
        </a:defRPr>
      </a:lvl6pPr>
      <a:lvl7pPr marL="13116062" indent="-1008928" algn="l" defTabSz="2017856" rtl="0" eaLnBrk="1" latinLnBrk="0" hangingPunct="1">
        <a:spcBef>
          <a:spcPct val="20000"/>
        </a:spcBef>
        <a:buFont typeface="Arial"/>
        <a:buChar char="•"/>
        <a:defRPr sz="8919" kern="1200">
          <a:solidFill>
            <a:schemeClr val="tx1"/>
          </a:solidFill>
          <a:latin typeface="+mn-lt"/>
          <a:ea typeface="+mn-ea"/>
          <a:cs typeface="+mn-cs"/>
        </a:defRPr>
      </a:lvl7pPr>
      <a:lvl8pPr marL="15133920" indent="-1008928" algn="l" defTabSz="2017856" rtl="0" eaLnBrk="1" latinLnBrk="0" hangingPunct="1">
        <a:spcBef>
          <a:spcPct val="20000"/>
        </a:spcBef>
        <a:buFont typeface="Arial"/>
        <a:buChar char="•"/>
        <a:defRPr sz="8919" kern="1200">
          <a:solidFill>
            <a:schemeClr val="tx1"/>
          </a:solidFill>
          <a:latin typeface="+mn-lt"/>
          <a:ea typeface="+mn-ea"/>
          <a:cs typeface="+mn-cs"/>
        </a:defRPr>
      </a:lvl8pPr>
      <a:lvl9pPr marL="17151776" indent="-1008928" algn="l" defTabSz="2017856" rtl="0" eaLnBrk="1" latinLnBrk="0" hangingPunct="1">
        <a:spcBef>
          <a:spcPct val="20000"/>
        </a:spcBef>
        <a:buFont typeface="Arial"/>
        <a:buChar char="•"/>
        <a:defRPr sz="891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1pPr>
      <a:lvl2pPr marL="2017856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2pPr>
      <a:lvl3pPr marL="4035711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3pPr>
      <a:lvl4pPr marL="6053568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4pPr>
      <a:lvl5pPr marL="8071423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5pPr>
      <a:lvl6pPr marL="10089279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6pPr>
      <a:lvl7pPr marL="12107135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7pPr>
      <a:lvl8pPr marL="14124990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8pPr>
      <a:lvl9pPr marL="16142848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mailto:bliu17@ncsu.edu" TargetMode="External"/><Relationship Id="rId13" Type="http://schemas.openxmlformats.org/officeDocument/2006/relationships/image" Target="../media/image2.wmf"/><Relationship Id="rId18" Type="http://schemas.openxmlformats.org/officeDocument/2006/relationships/oleObject" Target="../embeddings/oleObject5.bin"/><Relationship Id="rId26" Type="http://schemas.openxmlformats.org/officeDocument/2006/relationships/image" Target="../media/image13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6.wmf"/><Relationship Id="rId7" Type="http://schemas.openxmlformats.org/officeDocument/2006/relationships/hyperlink" Target="mailto:rgong2@ncsu.edu" TargetMode="Externa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4.wmf"/><Relationship Id="rId25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hyperlink" Target="mailto:hchen36@ncsu.edu" TargetMode="External"/><Relationship Id="rId11" Type="http://schemas.openxmlformats.org/officeDocument/2006/relationships/image" Target="../media/image1.wmf"/><Relationship Id="rId24" Type="http://schemas.openxmlformats.org/officeDocument/2006/relationships/image" Target="../media/image11.png"/><Relationship Id="rId5" Type="http://schemas.openxmlformats.org/officeDocument/2006/relationships/image" Target="../media/image9.png"/><Relationship Id="rId15" Type="http://schemas.openxmlformats.org/officeDocument/2006/relationships/image" Target="../media/image3.wmf"/><Relationship Id="rId23" Type="http://schemas.openxmlformats.org/officeDocument/2006/relationships/image" Target="../media/image7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5.wmf"/><Relationship Id="rId4" Type="http://schemas.openxmlformats.org/officeDocument/2006/relationships/image" Target="../media/image8.png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Frame 71"/>
          <p:cNvSpPr/>
          <p:nvPr/>
        </p:nvSpPr>
        <p:spPr>
          <a:xfrm>
            <a:off x="29216936" y="3399690"/>
            <a:ext cx="13046243" cy="26698640"/>
          </a:xfrm>
          <a:prstGeom prst="frame">
            <a:avLst>
              <a:gd name="adj1" fmla="val 5211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1" name="Frame 70"/>
          <p:cNvSpPr/>
          <p:nvPr/>
        </p:nvSpPr>
        <p:spPr>
          <a:xfrm>
            <a:off x="125436" y="3459144"/>
            <a:ext cx="12396942" cy="26698640"/>
          </a:xfrm>
          <a:prstGeom prst="frame">
            <a:avLst>
              <a:gd name="adj1" fmla="val 5211"/>
            </a:avLst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Frame 69"/>
          <p:cNvSpPr/>
          <p:nvPr/>
        </p:nvSpPr>
        <p:spPr>
          <a:xfrm>
            <a:off x="12692496" y="3399690"/>
            <a:ext cx="16408754" cy="5734640"/>
          </a:xfrm>
          <a:prstGeom prst="frame">
            <a:avLst>
              <a:gd name="adj1" fmla="val 5211"/>
            </a:avLst>
          </a:prstGeom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3894" y="24108985"/>
            <a:ext cx="8065065" cy="604879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426" y="17624474"/>
            <a:ext cx="8255996" cy="6191997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443172" y="58785"/>
            <a:ext cx="27472711" cy="2704895"/>
          </a:xfrm>
          <a:prstGeom prst="rect">
            <a:avLst/>
          </a:prstGeom>
        </p:spPr>
        <p:txBody>
          <a:bodyPr vert="horz" lIns="403555" tIns="201777" rIns="403555" bIns="201777" rtlCol="0" anchor="ctr">
            <a:normAutofit/>
          </a:bodyPr>
          <a:lstStyle>
            <a:lvl1pPr algn="ctr" defTabSz="2194514" rtl="0" eaLnBrk="1" latinLnBrk="0" hangingPunct="1">
              <a:spcBef>
                <a:spcPct val="0"/>
              </a:spcBef>
              <a:buNone/>
              <a:defRPr sz="211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1494" dirty="0" err="1" smtClean="0"/>
              <a:t>Denoising</a:t>
            </a:r>
            <a:r>
              <a:rPr lang="en-US" sz="11494" dirty="0" smtClean="0"/>
              <a:t> with </a:t>
            </a:r>
            <a:r>
              <a:rPr lang="en-US" sz="11494" dirty="0"/>
              <a:t>S</a:t>
            </a:r>
            <a:r>
              <a:rPr lang="en-US" sz="11494" dirty="0" smtClean="0"/>
              <a:t>ubspace </a:t>
            </a:r>
            <a:r>
              <a:rPr lang="en-US" sz="11494" dirty="0"/>
              <a:t>L</a:t>
            </a:r>
            <a:r>
              <a:rPr lang="en-US" sz="11494" dirty="0" smtClean="0"/>
              <a:t>earning</a:t>
            </a:r>
            <a:endParaRPr lang="en-US" sz="11494" dirty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8267231" y="2311698"/>
            <a:ext cx="27835739" cy="1090505"/>
          </a:xfrm>
          <a:prstGeom prst="rect">
            <a:avLst/>
          </a:prstGeom>
        </p:spPr>
        <p:txBody>
          <a:bodyPr vert="horz" lIns="403555" tIns="201777" rIns="403555" bIns="201777" rtlCol="0">
            <a:normAutofit/>
          </a:bodyPr>
          <a:lstStyle>
            <a:lvl1pPr marL="0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13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94514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11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389028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6583543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8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8778057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8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972571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167085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361599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556115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310" dirty="0"/>
              <a:t>Chen, </a:t>
            </a:r>
            <a:r>
              <a:rPr lang="en-US" sz="3310" dirty="0" err="1" smtClean="0"/>
              <a:t>Haoyu</a:t>
            </a:r>
            <a:r>
              <a:rPr lang="en-US" sz="3310" dirty="0"/>
              <a:t> (</a:t>
            </a:r>
            <a:r>
              <a:rPr lang="en-US" sz="3310" dirty="0">
                <a:hlinkClick r:id="rId6"/>
              </a:rPr>
              <a:t>hchen36@ncsu.edu</a:t>
            </a:r>
            <a:r>
              <a:rPr lang="en-US" sz="3310" dirty="0" smtClean="0"/>
              <a:t>)    Gong</a:t>
            </a:r>
            <a:r>
              <a:rPr lang="en-US" sz="3310" dirty="0"/>
              <a:t>, </a:t>
            </a:r>
            <a:r>
              <a:rPr lang="en-US" sz="3310" dirty="0" err="1" smtClean="0"/>
              <a:t>Renfei</a:t>
            </a:r>
            <a:r>
              <a:rPr lang="en-US" sz="3310" dirty="0"/>
              <a:t> </a:t>
            </a:r>
            <a:r>
              <a:rPr lang="en-US" sz="3310" dirty="0" smtClean="0"/>
              <a:t>(</a:t>
            </a:r>
            <a:r>
              <a:rPr lang="en-US" sz="3310" dirty="0" smtClean="0">
                <a:hlinkClick r:id="rId7"/>
              </a:rPr>
              <a:t>rgong2@ncsu.edu</a:t>
            </a:r>
            <a:r>
              <a:rPr lang="en-US" sz="3310" dirty="0" smtClean="0"/>
              <a:t>)     </a:t>
            </a:r>
            <a:r>
              <a:rPr lang="en-US" sz="3310" dirty="0"/>
              <a:t>Liu, </a:t>
            </a:r>
            <a:r>
              <a:rPr lang="en-US" sz="3310" dirty="0" smtClean="0"/>
              <a:t>Bowen (</a:t>
            </a:r>
            <a:r>
              <a:rPr lang="en-US" sz="3310" dirty="0" smtClean="0">
                <a:hlinkClick r:id="rId8"/>
              </a:rPr>
              <a:t>bliu17@ncsu.edu</a:t>
            </a:r>
            <a:r>
              <a:rPr lang="en-US" sz="3310" dirty="0" smtClean="0"/>
              <a:t>)     </a:t>
            </a:r>
            <a:endParaRPr lang="en-US" sz="3310" dirty="0"/>
          </a:p>
        </p:txBody>
      </p:sp>
      <p:pic>
        <p:nvPicPr>
          <p:cNvPr id="7" name="Picture 6" descr="ncstate-brick-4x1-red-rgb.em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065" y="922965"/>
            <a:ext cx="6330871" cy="1004688"/>
          </a:xfrm>
          <a:prstGeom prst="rect">
            <a:avLst/>
          </a:prstGeom>
        </p:spPr>
      </p:pic>
      <p:sp>
        <p:nvSpPr>
          <p:cNvPr id="8" name="Subtitle 2"/>
          <p:cNvSpPr txBox="1">
            <a:spLocks/>
          </p:cNvSpPr>
          <p:nvPr/>
        </p:nvSpPr>
        <p:spPr>
          <a:xfrm>
            <a:off x="722675" y="1972461"/>
            <a:ext cx="7265693" cy="1486683"/>
          </a:xfrm>
          <a:prstGeom prst="rect">
            <a:avLst/>
          </a:prstGeom>
        </p:spPr>
        <p:txBody>
          <a:bodyPr vert="horz" lIns="403555" tIns="201777" rIns="403555" bIns="201777" rtlCol="0">
            <a:noAutofit/>
          </a:bodyPr>
          <a:lstStyle>
            <a:lvl1pPr marL="0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13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94514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11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389028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6583543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8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8778057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8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972571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167085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361599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556115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4000" b="1" dirty="0">
                <a:solidFill>
                  <a:schemeClr val="tx1"/>
                </a:solidFill>
                <a:latin typeface="+mj-lt"/>
              </a:rPr>
              <a:t>Department </a:t>
            </a:r>
            <a:r>
              <a:rPr lang="en-US" sz="4000" b="1" dirty="0" smtClean="0">
                <a:solidFill>
                  <a:schemeClr val="tx1"/>
                </a:solidFill>
                <a:latin typeface="+mj-lt"/>
              </a:rPr>
              <a:t>of Statistics </a:t>
            </a:r>
          </a:p>
        </p:txBody>
      </p:sp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1087027" y="4715642"/>
            <a:ext cx="114918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Optimization Problem </a:t>
            </a:r>
            <a:endParaRPr lang="en-US" sz="48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92619"/>
              </p:ext>
            </p:extLst>
          </p:nvPr>
        </p:nvGraphicFramePr>
        <p:xfrm>
          <a:off x="14630300" y="6571576"/>
          <a:ext cx="12963118" cy="224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Equation" r:id="rId10" imgW="5346360" imgH="927000" progId="Equation.DSMT4">
                  <p:embed/>
                </p:oleObj>
              </mc:Choice>
              <mc:Fallback>
                <p:oleObj name="Equation" r:id="rId10" imgW="53463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630300" y="6571576"/>
                        <a:ext cx="12963118" cy="2247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2"/>
          <p:cNvSpPr txBox="1">
            <a:spLocks noChangeArrowheads="1"/>
          </p:cNvSpPr>
          <p:nvPr/>
        </p:nvSpPr>
        <p:spPr bwMode="auto">
          <a:xfrm>
            <a:off x="732956" y="3592849"/>
            <a:ext cx="580638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6600" b="1" dirty="0" smtClean="0"/>
              <a:t>POPCA</a:t>
            </a:r>
            <a:endParaRPr lang="en-US" sz="6600" b="1" dirty="0"/>
          </a:p>
        </p:txBody>
      </p:sp>
      <p:sp>
        <p:nvSpPr>
          <p:cNvPr id="35" name="Text Box 42"/>
          <p:cNvSpPr txBox="1">
            <a:spLocks noChangeArrowheads="1"/>
          </p:cNvSpPr>
          <p:nvPr/>
        </p:nvSpPr>
        <p:spPr bwMode="auto">
          <a:xfrm>
            <a:off x="29521173" y="3661162"/>
            <a:ext cx="621888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6600" b="1" dirty="0" smtClean="0"/>
              <a:t>Robust-PCA</a:t>
            </a:r>
            <a:endParaRPr lang="en-US" sz="6600" b="1" dirty="0"/>
          </a:p>
        </p:txBody>
      </p:sp>
      <p:sp>
        <p:nvSpPr>
          <p:cNvPr id="20" name="Text Box 42"/>
          <p:cNvSpPr txBox="1">
            <a:spLocks noChangeArrowheads="1"/>
          </p:cNvSpPr>
          <p:nvPr/>
        </p:nvSpPr>
        <p:spPr bwMode="auto">
          <a:xfrm>
            <a:off x="13759614" y="3622442"/>
            <a:ext cx="568033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6600" b="1" dirty="0" smtClean="0"/>
              <a:t>Noise Model</a:t>
            </a:r>
            <a:endParaRPr lang="en-US" sz="6600" b="1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6325"/>
              </p:ext>
            </p:extLst>
          </p:nvPr>
        </p:nvGraphicFramePr>
        <p:xfrm>
          <a:off x="14530414" y="4788092"/>
          <a:ext cx="13658749" cy="1602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Equation" r:id="rId12" imgW="5841720" imgH="685800" progId="Equation.DSMT4">
                  <p:embed/>
                </p:oleObj>
              </mc:Choice>
              <mc:Fallback>
                <p:oleObj name="Equation" r:id="rId12" imgW="5841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530414" y="4788092"/>
                        <a:ext cx="13658749" cy="1602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13847365" y="8833889"/>
            <a:ext cx="1311440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6600" b="1" dirty="0" smtClean="0"/>
              <a:t>Simulation</a:t>
            </a:r>
            <a:endParaRPr lang="en-US" sz="6600" b="1" dirty="0"/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8138197" y="3103937"/>
            <a:ext cx="6938646" cy="1320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 eaLnBrk="0" hangingPunct="0">
              <a:lnSpc>
                <a:spcPct val="95000"/>
              </a:lnSpc>
            </a:pPr>
            <a:r>
              <a:rPr lang="en-US" sz="2800" dirty="0">
                <a:latin typeface="Times New Roman" pitchFamily="18" charset="0"/>
              </a:rPr>
              <a:t>Algorithm 1 </a:t>
            </a:r>
            <a:r>
              <a:rPr lang="en-US" sz="2800" dirty="0" smtClean="0">
                <a:latin typeface="Times New Roman" pitchFamily="18" charset="0"/>
              </a:rPr>
              <a:t>POPCA</a:t>
            </a:r>
          </a:p>
          <a:p>
            <a:pPr defTabSz="4389438" eaLnBrk="0" hangingPunct="0">
              <a:lnSpc>
                <a:spcPct val="95000"/>
              </a:lnSpc>
            </a:pPr>
            <a:endParaRPr lang="en-US" sz="2800" dirty="0">
              <a:latin typeface="Times New Roman" pitchFamily="18" charset="0"/>
            </a:endParaRPr>
          </a:p>
          <a:p>
            <a:pPr defTabSz="4389438" eaLnBrk="0" hangingPunct="0">
              <a:lnSpc>
                <a:spcPct val="95000"/>
              </a:lnSpc>
            </a:pPr>
            <a:endParaRPr lang="en-US" sz="2800" dirty="0">
              <a:latin typeface="Times New Roman" pitchFamily="18" charset="0"/>
            </a:endParaRPr>
          </a:p>
        </p:txBody>
      </p: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1087027" y="9497074"/>
            <a:ext cx="41042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Algorithm</a:t>
            </a:r>
            <a:endParaRPr lang="en-US" sz="4800" dirty="0"/>
          </a:p>
        </p:txBody>
      </p:sp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1087027" y="16940607"/>
            <a:ext cx="114918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MSE – time/rank</a:t>
            </a:r>
            <a:endParaRPr lang="en-US" sz="4800" dirty="0"/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1087027" y="23277988"/>
            <a:ext cx="114918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MSE – p</a:t>
            </a:r>
            <a:endParaRPr lang="en-US" sz="48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064606"/>
              </p:ext>
            </p:extLst>
          </p:nvPr>
        </p:nvGraphicFramePr>
        <p:xfrm>
          <a:off x="1702361" y="5556107"/>
          <a:ext cx="9372852" cy="15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14" imgW="4076640" imgH="660240" progId="Equation.DSMT4">
                  <p:embed/>
                </p:oleObj>
              </mc:Choice>
              <mc:Fallback>
                <p:oleObj name="Equation" r:id="rId14" imgW="40766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02361" y="5556107"/>
                        <a:ext cx="9372852" cy="15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992941"/>
              </p:ext>
            </p:extLst>
          </p:nvPr>
        </p:nvGraphicFramePr>
        <p:xfrm>
          <a:off x="1701800" y="10394950"/>
          <a:ext cx="6157913" cy="670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Equation" r:id="rId16" imgW="3009600" imgH="3276360" progId="Equation.DSMT4">
                  <p:embed/>
                </p:oleObj>
              </mc:Choice>
              <mc:Fallback>
                <p:oleObj name="Equation" r:id="rId16" imgW="300960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01800" y="10394950"/>
                        <a:ext cx="6157913" cy="670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16313"/>
              </p:ext>
            </p:extLst>
          </p:nvPr>
        </p:nvGraphicFramePr>
        <p:xfrm>
          <a:off x="1665288" y="7018338"/>
          <a:ext cx="763905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" name="Equation" r:id="rId18" imgW="3848040" imgH="1269720" progId="Equation.DSMT4">
                  <p:embed/>
                </p:oleObj>
              </mc:Choice>
              <mc:Fallback>
                <p:oleObj name="Equation" r:id="rId18" imgW="384804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65288" y="7018338"/>
                        <a:ext cx="7639050" cy="252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42"/>
          <p:cNvSpPr txBox="1">
            <a:spLocks noChangeArrowheads="1"/>
          </p:cNvSpPr>
          <p:nvPr/>
        </p:nvSpPr>
        <p:spPr bwMode="auto">
          <a:xfrm>
            <a:off x="29930003" y="5134580"/>
            <a:ext cx="114918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Optimization Problem </a:t>
            </a:r>
            <a:endParaRPr lang="en-US" sz="4800" dirty="0"/>
          </a:p>
        </p:txBody>
      </p:sp>
      <p:sp>
        <p:nvSpPr>
          <p:cNvPr id="52" name="Text Box 42"/>
          <p:cNvSpPr txBox="1">
            <a:spLocks noChangeArrowheads="1"/>
          </p:cNvSpPr>
          <p:nvPr/>
        </p:nvSpPr>
        <p:spPr bwMode="auto">
          <a:xfrm>
            <a:off x="29967724" y="8644339"/>
            <a:ext cx="41042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Algorithm</a:t>
            </a:r>
            <a:endParaRPr lang="en-US" sz="4800" dirty="0"/>
          </a:p>
        </p:txBody>
      </p:sp>
      <p:sp>
        <p:nvSpPr>
          <p:cNvPr id="53" name="Text Box 42"/>
          <p:cNvSpPr txBox="1">
            <a:spLocks noChangeArrowheads="1"/>
          </p:cNvSpPr>
          <p:nvPr/>
        </p:nvSpPr>
        <p:spPr bwMode="auto">
          <a:xfrm>
            <a:off x="30244773" y="19714104"/>
            <a:ext cx="114918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MSE – time</a:t>
            </a:r>
            <a:endParaRPr lang="en-US" sz="4800" dirty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02021"/>
              </p:ext>
            </p:extLst>
          </p:nvPr>
        </p:nvGraphicFramePr>
        <p:xfrm>
          <a:off x="31325679" y="9982731"/>
          <a:ext cx="10439259" cy="892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" name="Equation" r:id="rId20" imgW="4851360" imgH="4140000" progId="Equation.DSMT4">
                  <p:embed/>
                </p:oleObj>
              </mc:Choice>
              <mc:Fallback>
                <p:oleObj name="Equation" r:id="rId20" imgW="4851360" imgH="414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325679" y="9982731"/>
                        <a:ext cx="10439259" cy="8920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90412"/>
              </p:ext>
            </p:extLst>
          </p:nvPr>
        </p:nvGraphicFramePr>
        <p:xfrm>
          <a:off x="31325679" y="6392663"/>
          <a:ext cx="3716758" cy="147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" name="Equation" r:id="rId22" imgW="1346040" imgH="533160" progId="Equation.DSMT4">
                  <p:embed/>
                </p:oleObj>
              </mc:Choice>
              <mc:Fallback>
                <p:oleObj name="Equation" r:id="rId22" imgW="1346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325679" y="6392663"/>
                        <a:ext cx="3716758" cy="1472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42"/>
          <p:cNvSpPr txBox="1">
            <a:spLocks noChangeArrowheads="1"/>
          </p:cNvSpPr>
          <p:nvPr/>
        </p:nvSpPr>
        <p:spPr bwMode="auto">
          <a:xfrm>
            <a:off x="14463159" y="10016126"/>
            <a:ext cx="1317748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Time </a:t>
            </a:r>
            <a:r>
              <a:rPr lang="en-US" sz="4800" dirty="0"/>
              <a:t>- </a:t>
            </a:r>
            <a:r>
              <a:rPr lang="en-US" sz="4800" dirty="0" smtClean="0"/>
              <a:t>POPCA </a:t>
            </a:r>
            <a:r>
              <a:rPr lang="en-US" sz="4800" dirty="0"/>
              <a:t>/RPCA </a:t>
            </a:r>
            <a:r>
              <a:rPr lang="en-US" sz="4800" dirty="0" smtClean="0"/>
              <a:t>– image size</a:t>
            </a:r>
            <a:endParaRPr lang="en-US" sz="4800" dirty="0"/>
          </a:p>
        </p:txBody>
      </p:sp>
      <p:sp>
        <p:nvSpPr>
          <p:cNvPr id="63" name="Folded Corner 62"/>
          <p:cNvSpPr/>
          <p:nvPr/>
        </p:nvSpPr>
        <p:spPr>
          <a:xfrm>
            <a:off x="15562037" y="19217093"/>
            <a:ext cx="4322834" cy="3447123"/>
          </a:xfrm>
          <a:prstGeom prst="foldedCorner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olded Corner 63"/>
          <p:cNvSpPr/>
          <p:nvPr/>
        </p:nvSpPr>
        <p:spPr>
          <a:xfrm>
            <a:off x="15619682" y="25600304"/>
            <a:ext cx="4322834" cy="3447123"/>
          </a:xfrm>
          <a:prstGeom prst="foldedCorner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olded Corner 64"/>
          <p:cNvSpPr/>
          <p:nvPr/>
        </p:nvSpPr>
        <p:spPr>
          <a:xfrm>
            <a:off x="22924531" y="19217093"/>
            <a:ext cx="4322834" cy="3447123"/>
          </a:xfrm>
          <a:prstGeom prst="foldedCorner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olded Corner 65"/>
          <p:cNvSpPr/>
          <p:nvPr/>
        </p:nvSpPr>
        <p:spPr>
          <a:xfrm>
            <a:off x="23019930" y="25600304"/>
            <a:ext cx="4322834" cy="3447123"/>
          </a:xfrm>
          <a:prstGeom prst="foldedCorner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 Box 42"/>
          <p:cNvSpPr txBox="1">
            <a:spLocks noChangeArrowheads="1"/>
          </p:cNvSpPr>
          <p:nvPr/>
        </p:nvSpPr>
        <p:spPr bwMode="auto">
          <a:xfrm>
            <a:off x="14625087" y="16686639"/>
            <a:ext cx="1317748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Origin / Noise / POPCA </a:t>
            </a:r>
            <a:r>
              <a:rPr lang="en-US" sz="4800" dirty="0"/>
              <a:t>/</a:t>
            </a:r>
            <a:r>
              <a:rPr lang="en-US" sz="4800" dirty="0" smtClean="0"/>
              <a:t>RPCA</a:t>
            </a:r>
            <a:endParaRPr lang="en-US" sz="4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93714" y="20940655"/>
            <a:ext cx="11430000" cy="85725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0435" y="11218476"/>
            <a:ext cx="6746848" cy="506013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7664" y="11045391"/>
            <a:ext cx="7087365" cy="531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9407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13012163" y="3698174"/>
            <a:ext cx="0" cy="2597492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035934" y="3622429"/>
            <a:ext cx="0" cy="2597492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99393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954889" y="8977104"/>
            <a:ext cx="16081045" cy="21299124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2564" y="3402203"/>
            <a:ext cx="13108637" cy="135384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9035934" y="3622429"/>
            <a:ext cx="13855701" cy="15696121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2954889" y="3638744"/>
            <a:ext cx="16119250" cy="533836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382859"/>
      </p:ext>
    </p:extLst>
  </p:cSld>
  <p:clrMapOvr>
    <a:masterClrMapping/>
  </p:clrMapOvr>
</p:sld>
</file>

<file path=ppt/theme/theme1.xml><?xml version="1.0" encoding="utf-8"?>
<a:theme xmlns:a="http://schemas.openxmlformats.org/drawingml/2006/main" name="NCState-Presentation-36x48">
  <a:themeElements>
    <a:clrScheme name="NC State Colors">
      <a:dk1>
        <a:srgbClr val="1A1718"/>
      </a:dk1>
      <a:lt1>
        <a:sysClr val="window" lastClr="FFFFFF"/>
      </a:lt1>
      <a:dk2>
        <a:srgbClr val="313133"/>
      </a:dk2>
      <a:lt2>
        <a:srgbClr val="DFE0E1"/>
      </a:lt2>
      <a:accent1>
        <a:srgbClr val="D7002A"/>
      </a:accent1>
      <a:accent2>
        <a:srgbClr val="175AA3"/>
      </a:accent2>
      <a:accent3>
        <a:srgbClr val="ACB519"/>
      </a:accent3>
      <a:accent4>
        <a:srgbClr val="B4001C"/>
      </a:accent4>
      <a:accent5>
        <a:srgbClr val="FFE04C"/>
      </a:accent5>
      <a:accent6>
        <a:srgbClr val="E0703C"/>
      </a:accent6>
      <a:hlink>
        <a:srgbClr val="4299B7"/>
      </a:hlink>
      <a:folHlink>
        <a:srgbClr val="175AA3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Version xmlns="http://schemas.microsoft.com/sharepoint/v3/fields" xsi:nil="true"/>
    <_Status xmlns="http://schemas.microsoft.com/sharepoint/v3/fields">Not Started</_Status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DE64AEEDD9B7A4D93545ACBE97D4615" ma:contentTypeVersion="2" ma:contentTypeDescription="Create a new document." ma:contentTypeScope="" ma:versionID="f49002b78e3a4a71b814eef46a983816">
  <xsd:schema xmlns:xsd="http://www.w3.org/2001/XMLSchema" xmlns:xs="http://www.w3.org/2001/XMLSchema" xmlns:p="http://schemas.microsoft.com/office/2006/metadata/properties" xmlns:ns2="http://schemas.microsoft.com/sharepoint/v3/fields" targetNamespace="http://schemas.microsoft.com/office/2006/metadata/properties" ma:root="true" ma:fieldsID="38f6db2dd0d9a0cf6a8dc37be32b365b" ns2:_="">
    <xsd:import namespace="http://schemas.microsoft.com/sharepoint/v3/fields"/>
    <xsd:element name="properties">
      <xsd:complexType>
        <xsd:sequence>
          <xsd:element name="documentManagement">
            <xsd:complexType>
              <xsd:all>
                <xsd:element ref="ns2:_Status" minOccurs="0"/>
                <xsd:element ref="ns2: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8" nillable="true" ma:displayName="Status" ma:default="Not Started" ma:internalName="_Status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  <xsd:element name="_Version" ma:index="9" nillable="true" ma:displayName="Version" ma:internalName="_Version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Status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B6F2769-7194-4217-93D3-3AF3A4742282}">
  <ds:schemaRefs>
    <ds:schemaRef ds:uri="http://schemas.microsoft.com/office/2006/metadata/properties"/>
    <ds:schemaRef ds:uri="http://schemas.microsoft.com/office/infopath/2007/PartnerControls"/>
    <ds:schemaRef ds:uri="http://schemas.microsoft.com/sharepoint/v3/fields"/>
  </ds:schemaRefs>
</ds:datastoreItem>
</file>

<file path=customXml/itemProps2.xml><?xml version="1.0" encoding="utf-8"?>
<ds:datastoreItem xmlns:ds="http://schemas.openxmlformats.org/officeDocument/2006/customXml" ds:itemID="{87D2A1B0-FF3E-4009-940D-AED0EB70AA2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4214858-785C-42F7-BE66-6D0E79395F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/fields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CState-Presentation-48x36</Template>
  <TotalTime>330</TotalTime>
  <Words>64</Words>
  <Application>Microsoft Office PowerPoint</Application>
  <PresentationFormat>Custom</PresentationFormat>
  <Paragraphs>18</Paragraphs>
  <Slides>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rial</vt:lpstr>
      <vt:lpstr>Calibri</vt:lpstr>
      <vt:lpstr>Times New Roman</vt:lpstr>
      <vt:lpstr>NCState-Presentation-36x48</vt:lpstr>
      <vt:lpstr>Equation</vt:lpstr>
      <vt:lpstr>MathType 6.0 Equation</vt:lpstr>
      <vt:lpstr>PowerPoint Presentation</vt:lpstr>
      <vt:lpstr>PowerPoint Presentation</vt:lpstr>
      <vt:lpstr>PowerPoint Presentation</vt:lpstr>
    </vt:vector>
  </TitlesOfParts>
  <Company>NCS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liu17</dc:creator>
  <cp:lastModifiedBy>bliu17</cp:lastModifiedBy>
  <cp:revision>60</cp:revision>
  <dcterms:created xsi:type="dcterms:W3CDTF">2017-04-21T18:35:33Z</dcterms:created>
  <dcterms:modified xsi:type="dcterms:W3CDTF">2017-04-23T15:37:13Z</dcterms:modified>
  <cp:contentStatus>Draft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E64AEEDD9B7A4D93545ACBE97D4615</vt:lpwstr>
  </property>
</Properties>
</file>